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E01606" w:rsidRDefault="00D62EBB" w:rsidP="00E01606">
      <w:pPr>
        <w:jc w:val="both"/>
        <w:rPr>
          <w:sz w:val="20"/>
          <w:szCs w:val="20"/>
        </w:rPr>
      </w:pPr>
      <w:r w:rsidRPr="00E01606">
        <w:rPr>
          <w:sz w:val="20"/>
          <w:szCs w:val="20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E01606">
        <w:rPr>
          <w:sz w:val="20"/>
          <w:szCs w:val="20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E01606">
        <w:rPr>
          <w:sz w:val="20"/>
          <w:szCs w:val="20"/>
        </w:rPr>
        <w:t>что</w:t>
      </w:r>
      <w:proofErr w:type="gramEnd"/>
      <w:r w:rsidR="002C6990" w:rsidRPr="00E01606">
        <w:rPr>
          <w:sz w:val="20"/>
          <w:szCs w:val="20"/>
        </w:rPr>
        <w:t xml:space="preserve"> в конечном счете приводит к снижению общей стоимости производства.</w:t>
      </w:r>
    </w:p>
    <w:p w:rsidR="00097DEC" w:rsidRPr="00E01606" w:rsidRDefault="00097DEC" w:rsidP="00E01606">
      <w:pPr>
        <w:jc w:val="both"/>
        <w:rPr>
          <w:sz w:val="20"/>
          <w:szCs w:val="20"/>
        </w:rPr>
      </w:pPr>
      <w:proofErr w:type="gramStart"/>
      <w:r w:rsidRPr="00E01606">
        <w:rPr>
          <w:sz w:val="20"/>
          <w:szCs w:val="20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E01606">
        <w:rPr>
          <w:sz w:val="20"/>
          <w:szCs w:val="20"/>
        </w:rPr>
        <w:t xml:space="preserve">обобщенная задача коммивояжера, </w:t>
      </w:r>
      <w:r w:rsidRPr="00E01606">
        <w:rPr>
          <w:sz w:val="20"/>
          <w:szCs w:val="20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354D96">
      <w:pPr>
        <w:jc w:val="both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354D96">
      <w:pPr>
        <w:jc w:val="both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354D96">
      <w:pPr>
        <w:jc w:val="both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резки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хода в контур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хода в эквидистантный контур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lastRenderedPageBreak/>
        <w:t>Точка выключения инструмента</w:t>
      </w:r>
    </w:p>
    <w:p w:rsidR="00502FBB" w:rsidRPr="007B0856" w:rsidRDefault="00502FBB" w:rsidP="003B54B2">
      <w:pPr>
        <w:pStyle w:val="a5"/>
        <w:numPr>
          <w:ilvl w:val="0"/>
          <w:numId w:val="2"/>
        </w:numPr>
      </w:pPr>
      <w:r>
        <w:t>Холостой ход (о</w:t>
      </w:r>
      <w:bookmarkStart w:id="0" w:name="_GoBack"/>
      <w:bookmarkEnd w:id="0"/>
      <w:r>
        <w:t>т точки выключения до следующей точки врезки)</w:t>
      </w:r>
    </w:p>
    <w:p w:rsidR="00500FE2" w:rsidRDefault="00B42D9D" w:rsidP="00483E6F">
      <w:pPr>
        <w:pStyle w:val="a3"/>
        <w:jc w:val="center"/>
        <w:rPr>
          <w:rFonts w:ascii="Times New Roman" w:hAnsi="Times New Roman"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2642F42" wp14:editId="6875D921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83059">
      <w:pPr>
        <w:pStyle w:val="a6"/>
        <w:spacing w:after="120"/>
        <w:rPr>
          <w:sz w:val="20"/>
          <w:szCs w:val="20"/>
        </w:rPr>
      </w:pPr>
      <w:r w:rsidRPr="00983059">
        <w:rPr>
          <w:sz w:val="20"/>
          <w:szCs w:val="20"/>
        </w:rPr>
        <w:t>Рисунок 1. Элементы маршрута режущего инструмента</w:t>
      </w:r>
    </w:p>
    <w:p w:rsidR="00FD2C3B" w:rsidRPr="001447C9" w:rsidRDefault="00FD2C3B" w:rsidP="00DE46B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>Кроме того, в процессе резки могут применяться разнообразные техники резки:</w:t>
      </w:r>
    </w:p>
    <w:p w:rsidR="00FD2C3B" w:rsidRPr="001447C9" w:rsidRDefault="00FD2C3B" w:rsidP="00FD2C3B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FD2C3B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FD2C3B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DE46B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 xml:space="preserve">Обозначим набор деталей, размещённых на листе для резки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…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r w:rsidRPr="001447C9">
        <w:rPr>
          <w:rFonts w:ascii="Times New Roman" w:hAnsi="Times New Roman" w:cs="Times New Roman"/>
          <w:sz w:val="24"/>
          <w:szCs w:val="24"/>
        </w:rPr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…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r w:rsidRPr="001447C9">
        <w:rPr>
          <w:rFonts w:ascii="Times New Roman" w:hAnsi="Times New Roman" w:cs="Times New Roman"/>
          <w:sz w:val="24"/>
          <w:szCs w:val="24"/>
        </w:rPr>
        <w:t xml:space="preserve">. Обозначим точку врезки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447C9">
        <w:rPr>
          <w:rFonts w:ascii="Times New Roman" w:hAnsi="Times New Roman" w:cs="Times New Roman"/>
          <w:sz w:val="24"/>
          <w:szCs w:val="24"/>
        </w:rPr>
        <w:t xml:space="preserve">, точку выключения инструмента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447C9">
        <w:rPr>
          <w:rFonts w:ascii="Times New Roman" w:hAnsi="Times New Roman" w:cs="Times New Roman"/>
          <w:i/>
          <w:sz w:val="24"/>
          <w:szCs w:val="24"/>
          <w:vertAlign w:val="superscript"/>
        </w:rPr>
        <w:t>*</w:t>
      </w:r>
      <w:r w:rsidRPr="001447C9">
        <w:rPr>
          <w:rFonts w:ascii="Times New Roman" w:hAnsi="Times New Roman" w:cs="Times New Roman"/>
          <w:sz w:val="24"/>
          <w:szCs w:val="24"/>
        </w:rPr>
        <w:t xml:space="preserve">. Введём также обозначение 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1447C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S</w:t>
      </w:r>
      <w:r w:rsidRPr="001447C9">
        <w:rPr>
          <w:rFonts w:ascii="Times New Roman" w:hAnsi="Times New Roman" w:cs="Times New Roman"/>
          <w:sz w:val="24"/>
          <w:szCs w:val="24"/>
        </w:rPr>
        <w:t xml:space="preserve"> для базового сегмента (резки по эквидистантному контуру) и </w:t>
      </w:r>
      <w:r w:rsidRPr="001447C9">
        <w:rPr>
          <w:rFonts w:ascii="Times New Roman" w:hAnsi="Times New Roman" w:cs="Times New Roman"/>
          <w:b/>
          <w:position w:val="-6"/>
          <w:sz w:val="24"/>
          <w:szCs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7" o:title=""/>
          </v:shape>
          <o:OLEObject Type="Embed" ProgID="Equation.DSMT4" ShapeID="_x0000_i1025" DrawAspect="Content" ObjectID="_1542634185" r:id="rId8"/>
        </w:object>
      </w:r>
      <w:r w:rsidRPr="001447C9">
        <w:rPr>
          <w:rFonts w:ascii="Times New Roman" w:hAnsi="Times New Roman" w:cs="Times New Roman"/>
          <w:sz w:val="24"/>
          <w:szCs w:val="24"/>
        </w:rPr>
        <w:t xml:space="preserve"> для полного сегмента резки.</w:t>
      </w:r>
      <w:r w:rsidR="00AB5DB0" w:rsidRPr="001447C9">
        <w:rPr>
          <w:rFonts w:ascii="Times New Roman" w:hAnsi="Times New Roman" w:cs="Times New Roman"/>
          <w:sz w:val="24"/>
          <w:szCs w:val="24"/>
        </w:rPr>
        <w:t xml:space="preserve"> Будем считать, что у нас имеется </w:t>
      </w:r>
      <w:r w:rsidR="00AB5DB0" w:rsidRPr="001447C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AB5DB0" w:rsidRPr="001447C9">
        <w:rPr>
          <w:rFonts w:ascii="Times New Roman" w:hAnsi="Times New Roman" w:cs="Times New Roman"/>
          <w:sz w:val="24"/>
          <w:szCs w:val="24"/>
        </w:rPr>
        <w:t xml:space="preserve"> сегментов </w:t>
      </w:r>
      <w:r w:rsidR="00AB5DB0" w:rsidRPr="001447C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AB5DB0"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B5DB0" w:rsidRPr="001447C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AB5DB0" w:rsidRPr="001447C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AB5DB0"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B5DB0" w:rsidRPr="001447C9">
        <w:rPr>
          <w:rFonts w:ascii="Times New Roman" w:hAnsi="Times New Roman" w:cs="Times New Roman"/>
          <w:i/>
          <w:sz w:val="24"/>
          <w:szCs w:val="24"/>
        </w:rPr>
        <w:t xml:space="preserve">, … </w:t>
      </w:r>
      <w:r w:rsidR="00AB5DB0" w:rsidRPr="001447C9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AB5DB0" w:rsidRPr="001447C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r w:rsidR="00AB5DB0" w:rsidRPr="001447C9">
        <w:rPr>
          <w:rFonts w:ascii="Times New Roman" w:hAnsi="Times New Roman" w:cs="Times New Roman"/>
          <w:sz w:val="24"/>
          <w:szCs w:val="24"/>
        </w:rPr>
        <w:t xml:space="preserve">, причём каждый сегмент может соответствовать одному из контуров </w:t>
      </w:r>
      <w:r w:rsidR="00AB5DB0" w:rsidRPr="001447C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AB5DB0" w:rsidRPr="001447C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AB5DB0" w:rsidRPr="001447C9">
        <w:rPr>
          <w:rFonts w:ascii="Times New Roman" w:hAnsi="Times New Roman" w:cs="Times New Roman"/>
          <w:sz w:val="24"/>
          <w:szCs w:val="24"/>
        </w:rPr>
        <w:t>, нескольким контурам или части контура (в зависимости от техники резки).</w:t>
      </w:r>
    </w:p>
    <w:p w:rsidR="00FD2C3B" w:rsidRPr="001447C9" w:rsidRDefault="00AB5DB0" w:rsidP="00DE46B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 xml:space="preserve">Последовательность сегментов </w:t>
      </w:r>
      <w:proofErr w:type="spellStart"/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447C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1447C9">
        <w:rPr>
          <w:rFonts w:ascii="Times New Roman" w:hAnsi="Times New Roman" w:cs="Times New Roman"/>
          <w:i/>
          <w:sz w:val="24"/>
          <w:szCs w:val="24"/>
        </w:rPr>
        <w:t xml:space="preserve">, … </w:t>
      </w:r>
      <w:proofErr w:type="spellStart"/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1447C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proofErr w:type="spellEnd"/>
      <w:r w:rsidRPr="001447C9">
        <w:rPr>
          <w:rFonts w:ascii="Times New Roman" w:hAnsi="Times New Roman" w:cs="Times New Roman"/>
          <w:sz w:val="24"/>
          <w:szCs w:val="24"/>
        </w:rPr>
        <w:t xml:space="preserve"> представляет собой перестановку последовательности натуральных чисел </w:t>
      </w:r>
      <w:r w:rsidRPr="001447C9">
        <w:rPr>
          <w:rFonts w:ascii="Times New Roman" w:hAnsi="Times New Roman" w:cs="Times New Roman"/>
          <w:i/>
          <w:sz w:val="24"/>
          <w:szCs w:val="24"/>
        </w:rPr>
        <w:t>{1…</w:t>
      </w:r>
      <w:r w:rsidRPr="001447C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447C9">
        <w:rPr>
          <w:rFonts w:ascii="Times New Roman" w:hAnsi="Times New Roman" w:cs="Times New Roman"/>
          <w:i/>
          <w:sz w:val="24"/>
          <w:szCs w:val="24"/>
        </w:rPr>
        <w:t>}</w:t>
      </w:r>
      <w:r w:rsidRPr="001447C9">
        <w:rPr>
          <w:rFonts w:ascii="Times New Roman" w:hAnsi="Times New Roman" w:cs="Times New Roman"/>
          <w:sz w:val="24"/>
          <w:szCs w:val="24"/>
        </w:rPr>
        <w:t>.</w:t>
      </w:r>
    </w:p>
    <w:p w:rsidR="00AB5DB0" w:rsidRPr="001447C9" w:rsidRDefault="00AB5DB0" w:rsidP="00DE46B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1447C9">
        <w:rPr>
          <w:rFonts w:ascii="Times New Roman" w:hAnsi="Times New Roman" w:cs="Times New Roman"/>
          <w:sz w:val="24"/>
          <w:szCs w:val="24"/>
        </w:rPr>
        <w:t>В этих терминах маршрут резки представляет собой кортеж:</w:t>
      </w:r>
    </w:p>
    <w:p w:rsidR="00AB5DB0" w:rsidRDefault="00AB5DB0" w:rsidP="00AB5DB0">
      <w:pPr>
        <w:pStyle w:val="a3"/>
        <w:tabs>
          <w:tab w:val="center" w:pos="4536"/>
          <w:tab w:val="right" w:pos="9356"/>
        </w:tabs>
        <w:jc w:val="both"/>
      </w:pPr>
      <w:r>
        <w:rPr>
          <w:rFonts w:ascii="Times New Roman" w:hAnsi="Times New Roman" w:cs="Times New Roman"/>
        </w:rPr>
        <w:tab/>
      </w:r>
      <w:r w:rsidRPr="00720E97">
        <w:rPr>
          <w:position w:val="-14"/>
        </w:rPr>
        <w:object w:dxaOrig="3200" w:dyaOrig="400">
          <v:shape id="_x0000_i1026" type="#_x0000_t75" style="width:160.35pt;height:20.1pt" o:ole="">
            <v:imagedata r:id="rId9" o:title=""/>
          </v:shape>
          <o:OLEObject Type="Embed" ProgID="Equation.DSMT4" ShapeID="_x0000_i1026" DrawAspect="Content" ObjectID="_1542634186" r:id="rId10"/>
        </w:object>
      </w:r>
      <w:r>
        <w:tab/>
        <w:t>(1)</w:t>
      </w:r>
    </w:p>
    <w:p w:rsidR="00AB5DB0" w:rsidRPr="001447C9" w:rsidRDefault="001447C9" w:rsidP="001447C9"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sectPr w:rsidR="00AB5DB0" w:rsidRPr="001447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417A4"/>
    <w:rsid w:val="001447C9"/>
    <w:rsid w:val="001528A2"/>
    <w:rsid w:val="00160C3D"/>
    <w:rsid w:val="0017146D"/>
    <w:rsid w:val="001A133C"/>
    <w:rsid w:val="001D01AC"/>
    <w:rsid w:val="001D2226"/>
    <w:rsid w:val="001E02F3"/>
    <w:rsid w:val="00214D79"/>
    <w:rsid w:val="00215D10"/>
    <w:rsid w:val="0022162A"/>
    <w:rsid w:val="00221856"/>
    <w:rsid w:val="002544D4"/>
    <w:rsid w:val="00266EE1"/>
    <w:rsid w:val="002B3344"/>
    <w:rsid w:val="002C6990"/>
    <w:rsid w:val="002D1CE2"/>
    <w:rsid w:val="00303EB5"/>
    <w:rsid w:val="00307B4E"/>
    <w:rsid w:val="00312600"/>
    <w:rsid w:val="00320C91"/>
    <w:rsid w:val="003340A2"/>
    <w:rsid w:val="00350D12"/>
    <w:rsid w:val="00354D96"/>
    <w:rsid w:val="003632E3"/>
    <w:rsid w:val="0037269C"/>
    <w:rsid w:val="003B54B2"/>
    <w:rsid w:val="003B7B0C"/>
    <w:rsid w:val="003D49EE"/>
    <w:rsid w:val="003E3842"/>
    <w:rsid w:val="004245C3"/>
    <w:rsid w:val="00433EA4"/>
    <w:rsid w:val="00440817"/>
    <w:rsid w:val="004441CC"/>
    <w:rsid w:val="00475463"/>
    <w:rsid w:val="00483E6F"/>
    <w:rsid w:val="00495E03"/>
    <w:rsid w:val="004C1364"/>
    <w:rsid w:val="00500FE2"/>
    <w:rsid w:val="00502FBB"/>
    <w:rsid w:val="00524285"/>
    <w:rsid w:val="00542447"/>
    <w:rsid w:val="005550D5"/>
    <w:rsid w:val="00561FD0"/>
    <w:rsid w:val="005B6A9B"/>
    <w:rsid w:val="005D1C71"/>
    <w:rsid w:val="005D3AFA"/>
    <w:rsid w:val="005E432A"/>
    <w:rsid w:val="005E54E3"/>
    <w:rsid w:val="005F4239"/>
    <w:rsid w:val="005F7803"/>
    <w:rsid w:val="00611460"/>
    <w:rsid w:val="006163D2"/>
    <w:rsid w:val="00626EAD"/>
    <w:rsid w:val="00627330"/>
    <w:rsid w:val="0065614D"/>
    <w:rsid w:val="00662300"/>
    <w:rsid w:val="00693CA1"/>
    <w:rsid w:val="006A5F37"/>
    <w:rsid w:val="006C7CC8"/>
    <w:rsid w:val="006D7473"/>
    <w:rsid w:val="00705049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2EBF"/>
    <w:rsid w:val="00794471"/>
    <w:rsid w:val="00797827"/>
    <w:rsid w:val="007B0856"/>
    <w:rsid w:val="007E31C5"/>
    <w:rsid w:val="007E6717"/>
    <w:rsid w:val="00826C48"/>
    <w:rsid w:val="00831DE9"/>
    <w:rsid w:val="00867EA6"/>
    <w:rsid w:val="00887507"/>
    <w:rsid w:val="008A626A"/>
    <w:rsid w:val="008B641A"/>
    <w:rsid w:val="008C44A7"/>
    <w:rsid w:val="008F5EAD"/>
    <w:rsid w:val="00906A4F"/>
    <w:rsid w:val="0092145E"/>
    <w:rsid w:val="00932DB2"/>
    <w:rsid w:val="00972369"/>
    <w:rsid w:val="00983059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B45B0"/>
    <w:rsid w:val="00AB5DB0"/>
    <w:rsid w:val="00AC7498"/>
    <w:rsid w:val="00AE2BAC"/>
    <w:rsid w:val="00B01D3F"/>
    <w:rsid w:val="00B3284C"/>
    <w:rsid w:val="00B426EC"/>
    <w:rsid w:val="00B42D9D"/>
    <w:rsid w:val="00B536ED"/>
    <w:rsid w:val="00B664EB"/>
    <w:rsid w:val="00B73310"/>
    <w:rsid w:val="00BA3DAE"/>
    <w:rsid w:val="00BD76FC"/>
    <w:rsid w:val="00BF1E03"/>
    <w:rsid w:val="00C02D59"/>
    <w:rsid w:val="00C07187"/>
    <w:rsid w:val="00C11622"/>
    <w:rsid w:val="00C31CE0"/>
    <w:rsid w:val="00C35F52"/>
    <w:rsid w:val="00C55CEE"/>
    <w:rsid w:val="00C70A81"/>
    <w:rsid w:val="00C75005"/>
    <w:rsid w:val="00C91964"/>
    <w:rsid w:val="00CB29C8"/>
    <w:rsid w:val="00CD4232"/>
    <w:rsid w:val="00CD67A4"/>
    <w:rsid w:val="00D1540F"/>
    <w:rsid w:val="00D16510"/>
    <w:rsid w:val="00D20498"/>
    <w:rsid w:val="00D62EBB"/>
    <w:rsid w:val="00D67916"/>
    <w:rsid w:val="00D706FB"/>
    <w:rsid w:val="00D9744A"/>
    <w:rsid w:val="00DA7DDC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71E5"/>
    <w:rsid w:val="00F145DA"/>
    <w:rsid w:val="00F71FD1"/>
    <w:rsid w:val="00F90E6A"/>
    <w:rsid w:val="00FA6B88"/>
    <w:rsid w:val="00FC68CC"/>
    <w:rsid w:val="00FD2C3B"/>
    <w:rsid w:val="00FD4F69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D1540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983059"/>
    <w:pPr>
      <w:jc w:val="center"/>
    </w:pPr>
    <w:rPr>
      <w:rFonts w:ascii="Times New Roman" w:hAnsi="Times New Roman" w:cs="Times New Roman"/>
      <w:i/>
    </w:rPr>
  </w:style>
  <w:style w:type="character" w:customStyle="1" w:styleId="a4">
    <w:name w:val="Без интервала Знак"/>
    <w:basedOn w:val="a0"/>
    <w:link w:val="a3"/>
    <w:uiPriority w:val="1"/>
    <w:rsid w:val="00983059"/>
  </w:style>
  <w:style w:type="character" w:customStyle="1" w:styleId="a7">
    <w:name w:val="Подпись рисунка Знак"/>
    <w:basedOn w:val="a4"/>
    <w:link w:val="a6"/>
    <w:rsid w:val="00983059"/>
    <w:rPr>
      <w:rFonts w:ascii="Times New Roman" w:hAnsi="Times New Roman" w:cs="Times New Roman"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D1540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983059"/>
    <w:pPr>
      <w:jc w:val="center"/>
    </w:pPr>
    <w:rPr>
      <w:rFonts w:ascii="Times New Roman" w:hAnsi="Times New Roman" w:cs="Times New Roman"/>
      <w:i/>
    </w:rPr>
  </w:style>
  <w:style w:type="character" w:customStyle="1" w:styleId="a4">
    <w:name w:val="Без интервала Знак"/>
    <w:basedOn w:val="a0"/>
    <w:link w:val="a3"/>
    <w:uiPriority w:val="1"/>
    <w:rsid w:val="00983059"/>
  </w:style>
  <w:style w:type="character" w:customStyle="1" w:styleId="a7">
    <w:name w:val="Подпись рисунка Знак"/>
    <w:basedOn w:val="a4"/>
    <w:link w:val="a6"/>
    <w:rsid w:val="00983059"/>
    <w:rPr>
      <w:rFonts w:ascii="Times New Roman" w:hAnsi="Times New Roman" w:cs="Times New Roman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C125F7-905F-48D2-9348-1F6005D7E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666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24</cp:revision>
  <dcterms:created xsi:type="dcterms:W3CDTF">2016-12-07T09:55:00Z</dcterms:created>
  <dcterms:modified xsi:type="dcterms:W3CDTF">2016-12-07T11:39:00Z</dcterms:modified>
</cp:coreProperties>
</file>